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E2AAA7" w14:textId="77777777" w:rsidR="00F51EEA" w:rsidRPr="00583B19" w:rsidRDefault="00E310EC" w:rsidP="00583B19">
      <w:pPr>
        <w:spacing w:line="240" w:lineRule="auto"/>
        <w:jc w:val="center"/>
        <w:rPr>
          <w:b/>
          <w:sz w:val="24"/>
          <w:szCs w:val="24"/>
        </w:rPr>
      </w:pPr>
      <w:r w:rsidRPr="00583B19">
        <w:rPr>
          <w:b/>
          <w:sz w:val="24"/>
          <w:szCs w:val="24"/>
        </w:rPr>
        <w:t>VÉC TƠ</w:t>
      </w:r>
    </w:p>
    <w:p w14:paraId="79B98788" w14:textId="77777777" w:rsidR="00583B19" w:rsidRPr="00583B19" w:rsidRDefault="00583B19" w:rsidP="00583B19">
      <w:pPr>
        <w:spacing w:line="240" w:lineRule="auto"/>
        <w:jc w:val="center"/>
        <w:rPr>
          <w:b/>
          <w:sz w:val="24"/>
          <w:szCs w:val="24"/>
        </w:rPr>
      </w:pPr>
    </w:p>
    <w:p w14:paraId="5D915574" w14:textId="77777777" w:rsidR="00E310EC" w:rsidRPr="00583B19" w:rsidRDefault="00E310EC" w:rsidP="00A37DD2">
      <w:pPr>
        <w:spacing w:line="240" w:lineRule="auto"/>
        <w:ind w:left="720" w:firstLine="720"/>
        <w:jc w:val="both"/>
        <w:rPr>
          <w:b/>
          <w:sz w:val="24"/>
          <w:szCs w:val="24"/>
        </w:rPr>
      </w:pPr>
      <w:r w:rsidRPr="00583B19">
        <w:rPr>
          <w:noProof/>
          <w:sz w:val="24"/>
          <w:szCs w:val="24"/>
        </w:rPr>
        <w:drawing>
          <wp:inline distT="0" distB="0" distL="0" distR="0" wp14:anchorId="3DF3EF23" wp14:editId="5229F991">
            <wp:extent cx="700268" cy="700268"/>
            <wp:effectExtent l="0" t="0" r="5080" b="508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69" cy="714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B19">
        <w:rPr>
          <w:b/>
          <w:sz w:val="24"/>
          <w:szCs w:val="24"/>
        </w:rPr>
        <w:t xml:space="preserve">     </w:t>
      </w:r>
      <w:r w:rsidRPr="00583B19">
        <w:rPr>
          <w:noProof/>
          <w:sz w:val="24"/>
          <w:szCs w:val="24"/>
        </w:rPr>
        <w:drawing>
          <wp:inline distT="0" distB="0" distL="0" distR="0" wp14:anchorId="2F580013" wp14:editId="5E07AEEB">
            <wp:extent cx="760695" cy="844952"/>
            <wp:effectExtent l="0" t="0" r="190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802" cy="85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B19">
        <w:rPr>
          <w:b/>
          <w:sz w:val="24"/>
          <w:szCs w:val="24"/>
        </w:rPr>
        <w:t xml:space="preserve">        </w:t>
      </w:r>
      <w:r w:rsidRPr="00583B19">
        <w:rPr>
          <w:noProof/>
          <w:sz w:val="24"/>
          <w:szCs w:val="24"/>
        </w:rPr>
        <w:drawing>
          <wp:inline distT="0" distB="0" distL="0" distR="0" wp14:anchorId="67CE5B4A" wp14:editId="729111A0">
            <wp:extent cx="902825" cy="69482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939357" cy="72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B19">
        <w:rPr>
          <w:b/>
          <w:sz w:val="24"/>
          <w:szCs w:val="24"/>
        </w:rPr>
        <w:t xml:space="preserve">   </w:t>
      </w:r>
      <w:r w:rsidRPr="00583B19">
        <w:rPr>
          <w:noProof/>
          <w:sz w:val="24"/>
          <w:szCs w:val="24"/>
        </w:rPr>
        <w:drawing>
          <wp:inline distT="0" distB="0" distL="0" distR="0" wp14:anchorId="425E2EF8" wp14:editId="323CC613">
            <wp:extent cx="902825" cy="871220"/>
            <wp:effectExtent l="0" t="0" r="0" b="508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524" cy="933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883675" w14:textId="77777777" w:rsidR="00E310EC" w:rsidRPr="00583B19" w:rsidRDefault="00E310EC" w:rsidP="00583B19">
      <w:pPr>
        <w:spacing w:line="240" w:lineRule="auto"/>
        <w:jc w:val="center"/>
        <w:rPr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5768A" w:rsidRPr="00583B19" w14:paraId="7ABCF98A" w14:textId="77777777" w:rsidTr="00A5768A">
        <w:tc>
          <w:tcPr>
            <w:tcW w:w="9345" w:type="dxa"/>
          </w:tcPr>
          <w:p w14:paraId="239DEEE3" w14:textId="77777777" w:rsidR="00A5768A" w:rsidRPr="00583B19" w:rsidRDefault="004600ED" w:rsidP="00583B1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3B19">
              <w:rPr>
                <w:sz w:val="24"/>
                <w:szCs w:val="24"/>
              </w:rPr>
              <w:pict w14:anchorId="7BBB3E46">
                <v:shape id="Picture 13" o:spid="_x0000_i1094" type="#_x0000_t75" style="width:24.35pt;height:12.75pt;visibility:visible;mso-wrap-style:square">
                  <v:imagedata r:id="rId10" o:title=""/>
                </v:shape>
              </w:pict>
            </w:r>
            <w:r w:rsidRPr="00583B19">
              <w:rPr>
                <w:sz w:val="24"/>
                <w:szCs w:val="24"/>
              </w:rPr>
              <w:t xml:space="preserve"> </w:t>
            </w:r>
            <w:r w:rsidR="00A5768A" w:rsidRPr="00583B19">
              <w:rPr>
                <w:rFonts w:ascii="Times New Roman" w:hAnsi="Times New Roman" w:cs="Times New Roman"/>
                <w:sz w:val="24"/>
                <w:szCs w:val="24"/>
              </w:rPr>
              <w:t xml:space="preserve">Cho </w:t>
            </w:r>
            <w:r w:rsidR="00A5768A" w:rsidRPr="00583B19">
              <w:rPr>
                <w:position w:val="-6"/>
                <w:sz w:val="24"/>
                <w:szCs w:val="24"/>
              </w:rPr>
              <w:object w:dxaOrig="740" w:dyaOrig="279" w14:anchorId="595106A1">
                <v:shape id="_x0000_i1091" type="#_x0000_t75" style="width:36.55pt;height:14.4pt" o:ole="">
                  <v:imagedata r:id="rId11" o:title=""/>
                </v:shape>
                <o:OLEObject Type="Embed" ProgID="Equation.DSMT4" ShapeID="_x0000_i1091" DrawAspect="Content" ObjectID="_1592658674" r:id="rId12"/>
              </w:object>
            </w:r>
            <w:r w:rsidR="00A5768A" w:rsidRPr="00583B19">
              <w:rPr>
                <w:rFonts w:ascii="Times New Roman" w:hAnsi="Times New Roman" w:cs="Times New Roman"/>
                <w:sz w:val="24"/>
                <w:szCs w:val="24"/>
              </w:rPr>
              <w:t>, hãy xác định tất cả các véc tơ có điểm đầu và điểm cuối là các đỉnh của tam giác?</w:t>
            </w:r>
          </w:p>
          <w:tbl>
            <w:tblPr>
              <w:tblStyle w:val="TableGrid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684"/>
              <w:gridCol w:w="3725"/>
            </w:tblGrid>
            <w:tr w:rsidR="00A5768A" w:rsidRPr="00583B19" w14:paraId="0DA00147" w14:textId="77777777" w:rsidTr="003374DF">
              <w:tc>
                <w:tcPr>
                  <w:tcW w:w="4736" w:type="dxa"/>
                </w:tcPr>
                <w:p w14:paraId="7CE23FC5" w14:textId="77777777" w:rsidR="00A5768A" w:rsidRPr="00583B19" w:rsidRDefault="00A5768A" w:rsidP="00583B19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…………………………………………….</w:t>
                  </w:r>
                </w:p>
                <w:p w14:paraId="0EB56972" w14:textId="77777777" w:rsidR="00A5768A" w:rsidRPr="00583B19" w:rsidRDefault="00A5768A" w:rsidP="00583B19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…………………………………………….</w:t>
                  </w:r>
                </w:p>
                <w:p w14:paraId="609AFE13" w14:textId="77777777" w:rsidR="00A5768A" w:rsidRPr="00583B19" w:rsidRDefault="00A5768A" w:rsidP="00583B19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…………………………………………….</w:t>
                  </w:r>
                </w:p>
              </w:tc>
              <w:tc>
                <w:tcPr>
                  <w:tcW w:w="3899" w:type="dxa"/>
                </w:tcPr>
                <w:p w14:paraId="3511F991" w14:textId="77777777" w:rsidR="00A5768A" w:rsidRPr="00583B19" w:rsidRDefault="00A5768A" w:rsidP="00583B19">
                  <w:pPr>
                    <w:pStyle w:val="ListParagraph"/>
                    <w:ind w:left="0"/>
                    <w:jc w:val="right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1312" behindDoc="0" locked="0" layoutInCell="1" allowOverlap="1" wp14:anchorId="14782A6E" wp14:editId="61006C91">
                        <wp:simplePos x="0" y="0"/>
                        <wp:positionH relativeFrom="column">
                          <wp:posOffset>697230</wp:posOffset>
                        </wp:positionH>
                        <wp:positionV relativeFrom="paragraph">
                          <wp:posOffset>1270</wp:posOffset>
                        </wp:positionV>
                        <wp:extent cx="1531620" cy="773430"/>
                        <wp:effectExtent l="0" t="0" r="0" b="0"/>
                        <wp:wrapSquare wrapText="bothSides"/>
                        <wp:docPr id="9" name="Picture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31620" cy="7734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4E5DACDA" w14:textId="77777777" w:rsidR="00A5768A" w:rsidRPr="00583B19" w:rsidRDefault="00A5768A" w:rsidP="00583B19">
            <w:pPr>
              <w:jc w:val="both"/>
              <w:rPr>
                <w:sz w:val="24"/>
                <w:szCs w:val="24"/>
              </w:rPr>
            </w:pPr>
          </w:p>
        </w:tc>
      </w:tr>
    </w:tbl>
    <w:p w14:paraId="3EBE14E0" w14:textId="77777777" w:rsidR="00A5768A" w:rsidRPr="00583B19" w:rsidRDefault="00A5768A" w:rsidP="00583B19">
      <w:pPr>
        <w:spacing w:line="240" w:lineRule="auto"/>
        <w:jc w:val="both"/>
        <w:rPr>
          <w:sz w:val="24"/>
          <w:szCs w:val="24"/>
        </w:rPr>
      </w:pPr>
    </w:p>
    <w:p w14:paraId="1D33A507" w14:textId="77777777" w:rsidR="00A5768A" w:rsidRPr="00583B19" w:rsidRDefault="00A5768A" w:rsidP="00583B19">
      <w:pPr>
        <w:spacing w:line="240" w:lineRule="auto"/>
        <w:jc w:val="both"/>
        <w:rPr>
          <w:sz w:val="24"/>
          <w:szCs w:val="24"/>
        </w:rPr>
      </w:pPr>
      <w:r w:rsidRPr="00583B19">
        <w:rPr>
          <w:noProof/>
          <w:sz w:val="24"/>
          <w:szCs w:val="24"/>
        </w:rPr>
        <w:drawing>
          <wp:inline distT="0" distB="0" distL="0" distR="0" wp14:anchorId="5847F21C" wp14:editId="5B1FF99B">
            <wp:extent cx="170959" cy="274320"/>
            <wp:effectExtent l="0" t="0" r="63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35" cy="309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3B19">
        <w:rPr>
          <w:sz w:val="24"/>
          <w:szCs w:val="24"/>
        </w:rPr>
        <w:t xml:space="preserve"> </w:t>
      </w:r>
      <w:r w:rsidR="004600ED" w:rsidRPr="00583B19">
        <w:rPr>
          <w:sz w:val="24"/>
          <w:szCs w:val="24"/>
        </w:rPr>
        <w:t xml:space="preserve">Hãy nhận xét về vị trí các </w:t>
      </w:r>
      <w:r w:rsidR="004600ED" w:rsidRPr="00583B19">
        <w:rPr>
          <w:b/>
          <w:sz w:val="24"/>
          <w:szCs w:val="24"/>
        </w:rPr>
        <w:t xml:space="preserve">giá </w:t>
      </w:r>
      <w:r w:rsidR="004600ED" w:rsidRPr="00583B19">
        <w:rPr>
          <w:sz w:val="24"/>
          <w:szCs w:val="24"/>
        </w:rPr>
        <w:t>của những cặp véc tơ sau:</w:t>
      </w:r>
    </w:p>
    <w:p w14:paraId="614EB43D" w14:textId="77777777" w:rsidR="004600ED" w:rsidRPr="00583B19" w:rsidRDefault="004600ED" w:rsidP="00583B19">
      <w:pPr>
        <w:spacing w:line="240" w:lineRule="auto"/>
        <w:jc w:val="both"/>
        <w:rPr>
          <w:sz w:val="24"/>
          <w:szCs w:val="24"/>
        </w:rPr>
      </w:pPr>
      <w:r w:rsidRPr="00583B19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4B79C8D" wp14:editId="42FDC6FB">
            <wp:simplePos x="0" y="0"/>
            <wp:positionH relativeFrom="margin">
              <wp:align>right</wp:align>
            </wp:positionH>
            <wp:positionV relativeFrom="paragraph">
              <wp:posOffset>109220</wp:posOffset>
            </wp:positionV>
            <wp:extent cx="2846070" cy="1308100"/>
            <wp:effectExtent l="0" t="0" r="0" b="635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070" cy="130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83B19">
        <w:rPr>
          <w:position w:val="-4"/>
          <w:sz w:val="24"/>
          <w:szCs w:val="24"/>
        </w:rPr>
        <w:object w:dxaOrig="420" w:dyaOrig="340" w14:anchorId="263C3CED">
          <v:shape id="_x0000_i1057" type="#_x0000_t75" style="width:21.05pt;height:17.15pt" o:ole="">
            <v:imagedata r:id="rId16" o:title=""/>
          </v:shape>
          <o:OLEObject Type="Embed" ProgID="Equation.DSMT4" ShapeID="_x0000_i1057" DrawAspect="Content" ObjectID="_1592658675" r:id="rId17"/>
        </w:object>
      </w:r>
      <w:r w:rsidRPr="00583B19">
        <w:rPr>
          <w:sz w:val="24"/>
          <w:szCs w:val="24"/>
        </w:rPr>
        <w:t xml:space="preserve"> và </w:t>
      </w:r>
      <w:r w:rsidRPr="00583B19">
        <w:rPr>
          <w:position w:val="-6"/>
          <w:sz w:val="24"/>
          <w:szCs w:val="24"/>
        </w:rPr>
        <w:object w:dxaOrig="440" w:dyaOrig="360" w14:anchorId="6FFA11E2">
          <v:shape id="_x0000_i1060" type="#_x0000_t75" style="width:22.15pt;height:18.3pt" o:ole="">
            <v:imagedata r:id="rId18" o:title=""/>
          </v:shape>
          <o:OLEObject Type="Embed" ProgID="Equation.DSMT4" ShapeID="_x0000_i1060" DrawAspect="Content" ObjectID="_1592658676" r:id="rId19"/>
        </w:object>
      </w:r>
      <w:r w:rsidRPr="00583B19">
        <w:rPr>
          <w:sz w:val="24"/>
          <w:szCs w:val="24"/>
        </w:rPr>
        <w:t xml:space="preserve"> …………………………</w:t>
      </w:r>
    </w:p>
    <w:p w14:paraId="236578EE" w14:textId="77777777" w:rsidR="004600ED" w:rsidRPr="00583B19" w:rsidRDefault="004600ED" w:rsidP="00583B19">
      <w:pPr>
        <w:spacing w:line="240" w:lineRule="auto"/>
        <w:jc w:val="both"/>
        <w:rPr>
          <w:sz w:val="24"/>
          <w:szCs w:val="24"/>
        </w:rPr>
      </w:pPr>
      <w:r w:rsidRPr="00583B19">
        <w:rPr>
          <w:position w:val="-10"/>
          <w:sz w:val="24"/>
          <w:szCs w:val="24"/>
        </w:rPr>
        <w:object w:dxaOrig="440" w:dyaOrig="400" w14:anchorId="678CF75F">
          <v:shape id="_x0000_i1063" type="#_x0000_t75" style="width:22.15pt;height:19.95pt" o:ole="">
            <v:imagedata r:id="rId20" o:title=""/>
          </v:shape>
          <o:OLEObject Type="Embed" ProgID="Equation.DSMT4" ShapeID="_x0000_i1063" DrawAspect="Content" ObjectID="_1592658677" r:id="rId21"/>
        </w:object>
      </w:r>
      <w:r w:rsidRPr="00583B19">
        <w:rPr>
          <w:sz w:val="24"/>
          <w:szCs w:val="24"/>
        </w:rPr>
        <w:t xml:space="preserve"> và </w:t>
      </w:r>
      <w:r w:rsidRPr="00583B19">
        <w:rPr>
          <w:position w:val="-6"/>
          <w:sz w:val="24"/>
          <w:szCs w:val="24"/>
        </w:rPr>
        <w:object w:dxaOrig="400" w:dyaOrig="360" w14:anchorId="25FAE37C">
          <v:shape id="_x0000_i1066" type="#_x0000_t75" style="width:19.95pt;height:18.3pt" o:ole="">
            <v:imagedata r:id="rId22" o:title=""/>
          </v:shape>
          <o:OLEObject Type="Embed" ProgID="Equation.DSMT4" ShapeID="_x0000_i1066" DrawAspect="Content" ObjectID="_1592658678" r:id="rId23"/>
        </w:object>
      </w:r>
      <w:r w:rsidRPr="00583B19">
        <w:rPr>
          <w:sz w:val="24"/>
          <w:szCs w:val="24"/>
        </w:rPr>
        <w:t xml:space="preserve"> …………………………</w:t>
      </w:r>
    </w:p>
    <w:p w14:paraId="06DD041A" w14:textId="77777777" w:rsidR="004600ED" w:rsidRPr="00583B19" w:rsidRDefault="004600ED" w:rsidP="00583B19">
      <w:pPr>
        <w:spacing w:line="240" w:lineRule="auto"/>
        <w:jc w:val="both"/>
        <w:rPr>
          <w:sz w:val="24"/>
          <w:szCs w:val="24"/>
        </w:rPr>
      </w:pPr>
      <w:r w:rsidRPr="00583B19">
        <w:rPr>
          <w:position w:val="-6"/>
          <w:sz w:val="24"/>
          <w:szCs w:val="24"/>
        </w:rPr>
        <w:object w:dxaOrig="420" w:dyaOrig="360" w14:anchorId="24F5DC13">
          <v:shape id="_x0000_i1069" type="#_x0000_t75" style="width:21.05pt;height:18.3pt" o:ole="">
            <v:imagedata r:id="rId24" o:title=""/>
          </v:shape>
          <o:OLEObject Type="Embed" ProgID="Equation.DSMT4" ShapeID="_x0000_i1069" DrawAspect="Content" ObjectID="_1592658679" r:id="rId25"/>
        </w:object>
      </w:r>
      <w:r w:rsidRPr="00583B19">
        <w:rPr>
          <w:sz w:val="24"/>
          <w:szCs w:val="24"/>
        </w:rPr>
        <w:t xml:space="preserve"> và </w:t>
      </w:r>
      <w:r w:rsidRPr="00583B19">
        <w:rPr>
          <w:position w:val="-4"/>
          <w:sz w:val="24"/>
          <w:szCs w:val="24"/>
        </w:rPr>
        <w:object w:dxaOrig="420" w:dyaOrig="340" w14:anchorId="07087815">
          <v:shape id="_x0000_i1072" type="#_x0000_t75" style="width:21.05pt;height:17.15pt" o:ole="">
            <v:imagedata r:id="rId26" o:title=""/>
          </v:shape>
          <o:OLEObject Type="Embed" ProgID="Equation.DSMT4" ShapeID="_x0000_i1072" DrawAspect="Content" ObjectID="_1592658680" r:id="rId27"/>
        </w:object>
      </w:r>
      <w:r w:rsidRPr="00583B19">
        <w:rPr>
          <w:sz w:val="24"/>
          <w:szCs w:val="24"/>
        </w:rPr>
        <w:t xml:space="preserve"> …………………………</w:t>
      </w:r>
    </w:p>
    <w:p w14:paraId="67F3116A" w14:textId="77777777" w:rsidR="004600ED" w:rsidRPr="00583B19" w:rsidRDefault="004600ED" w:rsidP="00583B19">
      <w:pPr>
        <w:spacing w:line="240" w:lineRule="auto"/>
        <w:jc w:val="both"/>
        <w:rPr>
          <w:sz w:val="24"/>
          <w:szCs w:val="24"/>
        </w:rPr>
      </w:pPr>
      <w:r w:rsidRPr="00583B19">
        <w:rPr>
          <w:position w:val="-6"/>
          <w:sz w:val="24"/>
          <w:szCs w:val="24"/>
        </w:rPr>
        <w:object w:dxaOrig="400" w:dyaOrig="360" w14:anchorId="6AF3736D">
          <v:shape id="_x0000_i1075" type="#_x0000_t75" style="width:19.95pt;height:18.3pt" o:ole="">
            <v:imagedata r:id="rId28" o:title=""/>
          </v:shape>
          <o:OLEObject Type="Embed" ProgID="Equation.DSMT4" ShapeID="_x0000_i1075" DrawAspect="Content" ObjectID="_1592658681" r:id="rId29"/>
        </w:object>
      </w:r>
      <w:r w:rsidRPr="00583B19">
        <w:rPr>
          <w:sz w:val="24"/>
          <w:szCs w:val="24"/>
        </w:rPr>
        <w:t xml:space="preserve"> và </w:t>
      </w:r>
      <w:r w:rsidRPr="00583B19">
        <w:rPr>
          <w:position w:val="-6"/>
          <w:sz w:val="24"/>
          <w:szCs w:val="24"/>
        </w:rPr>
        <w:object w:dxaOrig="420" w:dyaOrig="360" w14:anchorId="18A00679">
          <v:shape id="_x0000_i1078" type="#_x0000_t75" style="width:21.05pt;height:18.3pt" o:ole="">
            <v:imagedata r:id="rId30" o:title=""/>
          </v:shape>
          <o:OLEObject Type="Embed" ProgID="Equation.DSMT4" ShapeID="_x0000_i1078" DrawAspect="Content" ObjectID="_1592658682" r:id="rId31"/>
        </w:object>
      </w:r>
      <w:r w:rsidRPr="00583B19">
        <w:rPr>
          <w:sz w:val="24"/>
          <w:szCs w:val="24"/>
        </w:rPr>
        <w:t xml:space="preserve"> ………………………….</w:t>
      </w:r>
    </w:p>
    <w:p w14:paraId="72F003A5" w14:textId="77777777" w:rsidR="00F51EEA" w:rsidRPr="00583B19" w:rsidRDefault="00F51EEA" w:rsidP="00583B19">
      <w:pPr>
        <w:spacing w:line="240" w:lineRule="auto"/>
        <w:rPr>
          <w:sz w:val="24"/>
          <w:szCs w:val="24"/>
        </w:rPr>
      </w:pPr>
    </w:p>
    <w:p w14:paraId="7CC8BF9B" w14:textId="77777777" w:rsidR="00A5768A" w:rsidRPr="00583B19" w:rsidRDefault="00A5768A" w:rsidP="00583B19">
      <w:pPr>
        <w:spacing w:line="240" w:lineRule="auto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45"/>
      </w:tblGrid>
      <w:tr w:rsidR="004600ED" w:rsidRPr="00583B19" w14:paraId="3FC63C2C" w14:textId="77777777" w:rsidTr="004600ED">
        <w:tc>
          <w:tcPr>
            <w:tcW w:w="9345" w:type="dxa"/>
          </w:tcPr>
          <w:p w14:paraId="3C6BA873" w14:textId="77777777" w:rsidR="00E310EC" w:rsidRPr="00583B19" w:rsidRDefault="00E310EC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sz w:val="24"/>
                <w:szCs w:val="24"/>
              </w:rPr>
              <w:pict w14:anchorId="4E251CC2">
                <v:shape id="Picture 14" o:spid="_x0000_i1103" type="#_x0000_t75" style="width:24.35pt;height:12.75pt;visibility:visible;mso-wrap-style:square">
                  <v:imagedata r:id="rId32" o:title=""/>
                </v:shape>
              </w:pict>
            </w:r>
          </w:p>
          <w:p w14:paraId="092A2975" w14:textId="77777777" w:rsidR="004600ED" w:rsidRPr="00583B19" w:rsidRDefault="00E310EC" w:rsidP="00583B1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. </w:t>
            </w:r>
            <w:r w:rsidR="004600ED" w:rsidRPr="00583B19">
              <w:rPr>
                <w:rFonts w:ascii="Times New Roman" w:hAnsi="Times New Roman" w:cs="Times New Roman"/>
                <w:b/>
                <w:sz w:val="24"/>
                <w:szCs w:val="24"/>
              </w:rPr>
              <w:t>Hãy chỉ ra các véc tơ cùng phương trong hình:</w:t>
            </w:r>
          </w:p>
          <w:p w14:paraId="318533A3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 wp14:anchorId="0B555389" wp14:editId="637262C5">
                  <wp:simplePos x="0" y="0"/>
                  <wp:positionH relativeFrom="column">
                    <wp:posOffset>2725420</wp:posOffset>
                  </wp:positionH>
                  <wp:positionV relativeFrom="paragraph">
                    <wp:posOffset>67310</wp:posOffset>
                  </wp:positionV>
                  <wp:extent cx="3129915" cy="1828800"/>
                  <wp:effectExtent l="0" t="0" r="0" b="0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9915" cy="182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E1ACEA7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4576BFB9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77A5FAFD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359AB37F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0AE4E515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0A351739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31C888D9" w14:textId="77777777" w:rsidR="004600ED" w:rsidRPr="00583B19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7536CDF0" w14:textId="77777777" w:rsidR="004600ED" w:rsidRDefault="004600ED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sz w:val="24"/>
                <w:szCs w:val="24"/>
              </w:rPr>
              <w:t>………………………………</w:t>
            </w:r>
            <w:r w:rsidR="00E310EC" w:rsidRPr="00583B19">
              <w:rPr>
                <w:rFonts w:ascii="Times New Roman" w:hAnsi="Times New Roman" w:cs="Times New Roman"/>
                <w:sz w:val="24"/>
                <w:szCs w:val="24"/>
              </w:rPr>
              <w:t>………..</w:t>
            </w:r>
          </w:p>
          <w:p w14:paraId="5287599C" w14:textId="77777777" w:rsidR="00583B19" w:rsidRDefault="00583B19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85A564" w14:textId="77777777" w:rsidR="00583B19" w:rsidRPr="00583B19" w:rsidRDefault="00583B19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26C07F" w14:textId="77777777" w:rsidR="00E310EC" w:rsidRPr="00583B19" w:rsidRDefault="00E310EC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B3B9CE" w14:textId="77777777" w:rsidR="00E310EC" w:rsidRPr="00583B19" w:rsidRDefault="00E310EC" w:rsidP="00583B1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3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. </w:t>
            </w:r>
            <w:r w:rsidRPr="00583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ho hình bình hành </w:t>
            </w:r>
            <w:r w:rsidRPr="00583B1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BCD</w:t>
            </w:r>
            <w:r w:rsidRPr="00583B1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</w:p>
          <w:tbl>
            <w:tblPr>
              <w:tblStyle w:val="TableGrid"/>
              <w:tblW w:w="9387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6126"/>
              <w:gridCol w:w="3261"/>
            </w:tblGrid>
            <w:tr w:rsidR="00E310EC" w:rsidRPr="00583B19" w14:paraId="1A541D2D" w14:textId="77777777" w:rsidTr="00583B19">
              <w:tc>
                <w:tcPr>
                  <w:tcW w:w="6126" w:type="dxa"/>
                </w:tcPr>
                <w:p w14:paraId="41EBDC71" w14:textId="77777777" w:rsidR="00583B19" w:rsidRDefault="00E310EC" w:rsidP="00583B19">
                  <w:pPr>
                    <w:ind w:hanging="73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ác véc tơ cùng phương với </w:t>
                  </w:r>
                  <w:r w:rsidRPr="00583B19">
                    <w:rPr>
                      <w:position w:val="-4"/>
                      <w:sz w:val="24"/>
                      <w:szCs w:val="24"/>
                    </w:rPr>
                    <w:object w:dxaOrig="420" w:dyaOrig="340" w14:anchorId="2AD3E94E">
                      <v:shape id="_x0000_i1366" type="#_x0000_t75" style="width:21.05pt;height:17.15pt" o:ole="">
                        <v:imagedata r:id="rId34" o:title=""/>
                      </v:shape>
                      <o:OLEObject Type="Embed" ProgID="Equation.DSMT4" ShapeID="_x0000_i1366" DrawAspect="Content" ObjectID="_1592658683" r:id="rId35"/>
                    </w:object>
                  </w: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…………………..                     </w:t>
                  </w:r>
                </w:p>
                <w:p w14:paraId="1074B545" w14:textId="77777777" w:rsidR="00E310EC" w:rsidRPr="00583B19" w:rsidRDefault="00E310EC" w:rsidP="00583B19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ác véc tơ cùng phương với </w:t>
                  </w:r>
                  <w:r w:rsidRPr="00583B19">
                    <w:rPr>
                      <w:position w:val="-6"/>
                      <w:sz w:val="24"/>
                      <w:szCs w:val="24"/>
                    </w:rPr>
                    <w:object w:dxaOrig="440" w:dyaOrig="360" w14:anchorId="1EAA2B81">
                      <v:shape id="_x0000_i1367" type="#_x0000_t75" style="width:21.6pt;height:18.3pt" o:ole="">
                        <v:imagedata r:id="rId36" o:title=""/>
                      </v:shape>
                      <o:OLEObject Type="Embed" ProgID="Equation.DSMT4" ShapeID="_x0000_i1367" DrawAspect="Content" ObjectID="_1592658684" r:id="rId37"/>
                    </w:object>
                  </w: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>là …………………….</w:t>
                  </w:r>
                </w:p>
                <w:p w14:paraId="685ABFDA" w14:textId="77777777" w:rsidR="00E310EC" w:rsidRPr="00583B19" w:rsidRDefault="00E310EC" w:rsidP="00583B19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ác véc tơ cùng hướng với </w:t>
                  </w:r>
                  <w:r w:rsidRPr="00583B19">
                    <w:rPr>
                      <w:position w:val="-4"/>
                      <w:sz w:val="24"/>
                      <w:szCs w:val="24"/>
                    </w:rPr>
                    <w:object w:dxaOrig="440" w:dyaOrig="340" w14:anchorId="0153C95C">
                      <v:shape id="_x0000_i1368" type="#_x0000_t75" style="width:21.6pt;height:17.15pt" o:ole="">
                        <v:imagedata r:id="rId38" o:title=""/>
                      </v:shape>
                      <o:OLEObject Type="Embed" ProgID="Equation.DSMT4" ShapeID="_x0000_i1368" DrawAspect="Content" ObjectID="_1592658685" r:id="rId39"/>
                    </w:object>
                  </w: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……………………..</w:t>
                  </w:r>
                </w:p>
                <w:p w14:paraId="7C7EF957" w14:textId="77777777" w:rsidR="00E310EC" w:rsidRPr="00583B19" w:rsidRDefault="00E310EC" w:rsidP="00583B19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Các véc tơ cùng hướng với </w:t>
                  </w:r>
                  <w:r w:rsidRPr="00583B19">
                    <w:rPr>
                      <w:position w:val="-6"/>
                      <w:sz w:val="24"/>
                      <w:szCs w:val="24"/>
                    </w:rPr>
                    <w:object w:dxaOrig="460" w:dyaOrig="360" w14:anchorId="06608B91">
                      <v:shape id="_x0000_i1369" type="#_x0000_t75" style="width:23.25pt;height:18.3pt" o:ole="">
                        <v:imagedata r:id="rId40" o:title=""/>
                      </v:shape>
                      <o:OLEObject Type="Embed" ProgID="Equation.DSMT4" ShapeID="_x0000_i1369" DrawAspect="Content" ObjectID="_1592658686" r:id="rId41"/>
                    </w:object>
                  </w: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là …………………….</w:t>
                  </w:r>
                </w:p>
                <w:p w14:paraId="2E307512" w14:textId="77777777" w:rsidR="00E310EC" w:rsidRPr="00583B19" w:rsidRDefault="00E310EC" w:rsidP="00583B19">
                  <w:pPr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14:paraId="1407EDC3" w14:textId="77777777" w:rsidR="00E310EC" w:rsidRPr="00583B19" w:rsidRDefault="00E310EC" w:rsidP="00583B19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                                                      </w:t>
                  </w:r>
                </w:p>
              </w:tc>
              <w:tc>
                <w:tcPr>
                  <w:tcW w:w="3261" w:type="dxa"/>
                </w:tcPr>
                <w:p w14:paraId="0F390A7D" w14:textId="77777777" w:rsidR="00E310EC" w:rsidRPr="00583B19" w:rsidRDefault="00583B19" w:rsidP="00583B19">
                  <w:pPr>
                    <w:pStyle w:val="ListParagraph"/>
                    <w:ind w:left="0"/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583B19">
                    <w:rPr>
                      <w:rFonts w:ascii="Times New Roman" w:hAnsi="Times New Roman" w:cs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1" locked="0" layoutInCell="1" allowOverlap="1" wp14:anchorId="71DC22F6" wp14:editId="25361BA0">
                        <wp:simplePos x="0" y="0"/>
                        <wp:positionH relativeFrom="column">
                          <wp:posOffset>-68580</wp:posOffset>
                        </wp:positionH>
                        <wp:positionV relativeFrom="paragraph">
                          <wp:posOffset>391</wp:posOffset>
                        </wp:positionV>
                        <wp:extent cx="1684655" cy="1139190"/>
                        <wp:effectExtent l="0" t="0" r="0" b="0"/>
                        <wp:wrapSquare wrapText="bothSides"/>
                        <wp:docPr id="15" name="Picture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7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4655" cy="113919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27F010EE" w14:textId="77777777" w:rsidR="00E310EC" w:rsidRPr="00583B19" w:rsidRDefault="00E310EC" w:rsidP="00583B1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2FF494A" w14:textId="77777777" w:rsidR="00583B19" w:rsidRDefault="00583B19" w:rsidP="00583B19">
      <w:pPr>
        <w:spacing w:line="240" w:lineRule="auto"/>
        <w:rPr>
          <w:sz w:val="24"/>
          <w:szCs w:val="24"/>
        </w:rPr>
      </w:pPr>
    </w:p>
    <w:p w14:paraId="06AB658B" w14:textId="77777777" w:rsidR="00583B19" w:rsidRDefault="00583B19">
      <w:pPr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45"/>
      </w:tblGrid>
      <w:tr w:rsidR="00583B19" w14:paraId="3604F00F" w14:textId="77777777" w:rsidTr="00583B19">
        <w:tc>
          <w:tcPr>
            <w:tcW w:w="9345" w:type="dxa"/>
          </w:tcPr>
          <w:p w14:paraId="786327CF" w14:textId="77777777" w:rsidR="00583B19" w:rsidRDefault="00583B19" w:rsidP="00583B19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83B19">
              <w:rPr>
                <w:noProof/>
                <w:sz w:val="24"/>
                <w:szCs w:val="24"/>
              </w:rPr>
              <w:drawing>
                <wp:inline distT="0" distB="0" distL="0" distR="0" wp14:anchorId="5F4AED6D" wp14:editId="588369A1">
                  <wp:extent cx="309245" cy="161925"/>
                  <wp:effectExtent l="0" t="0" r="0" b="952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FB37BF" w14:textId="77777777" w:rsidR="00583B19" w:rsidRPr="00A37DD2" w:rsidRDefault="00583B19" w:rsidP="00583B19">
            <w:pPr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A37DD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1. </w:t>
            </w:r>
            <w:r w:rsidRPr="00A37DD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ho hình thoi </w:t>
            </w:r>
            <w:r w:rsidRPr="00A37DD2">
              <w:rPr>
                <w:rFonts w:ascii="Times New Roman" w:hAnsi="Times New Roman" w:cs="Times New Roman"/>
                <w:b/>
                <w:i/>
                <w:sz w:val="26"/>
                <w:szCs w:val="26"/>
              </w:rPr>
              <w:t>ABCD</w:t>
            </w:r>
            <w:r w:rsidRPr="00A37DD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. Hãy viết tất cả các cặp véc tơ bằng nhau</w:t>
            </w:r>
          </w:p>
          <w:tbl>
            <w:tblPr>
              <w:tblStyle w:val="TableGrid"/>
              <w:tblW w:w="9340" w:type="dxa"/>
              <w:tblInd w:w="3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690"/>
              <w:gridCol w:w="3650"/>
            </w:tblGrid>
            <w:tr w:rsidR="00777286" w14:paraId="093EF8FA" w14:textId="77777777" w:rsidTr="00583B19">
              <w:tc>
                <w:tcPr>
                  <w:tcW w:w="5806" w:type="dxa"/>
                </w:tcPr>
                <w:p w14:paraId="5696647D" w14:textId="77777777" w:rsidR="00777286" w:rsidRDefault="00583B1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</w:t>
                  </w:r>
                </w:p>
                <w:p w14:paraId="629A01E6" w14:textId="77777777" w:rsidR="00583B19" w:rsidRDefault="00583B1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</w:t>
                  </w:r>
                  <w:r w:rsidR="00777286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</w:t>
                  </w:r>
                </w:p>
                <w:p w14:paraId="4947C360" w14:textId="77777777" w:rsidR="00583B19" w:rsidRDefault="00583B1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</w:t>
                  </w:r>
                  <w:r w:rsidR="00777286"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</w:t>
                  </w:r>
                </w:p>
                <w:p w14:paraId="611F0626" w14:textId="77777777" w:rsidR="00583B19" w:rsidRDefault="00583B1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</w:t>
                  </w:r>
                </w:p>
                <w:p w14:paraId="7E3BDC8F" w14:textId="77777777" w:rsidR="00777286" w:rsidRDefault="00777286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rFonts w:ascii="Times New Roman" w:hAnsi="Times New Roman" w:cs="Times New Roman"/>
                      <w:sz w:val="26"/>
                      <w:szCs w:val="26"/>
                    </w:rPr>
                    <w:t>…………………………………………………</w:t>
                  </w:r>
                </w:p>
                <w:p w14:paraId="59894459" w14:textId="77777777" w:rsidR="00583B19" w:rsidRDefault="00583B1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020FE17A" w14:textId="77777777" w:rsidR="00583B19" w:rsidRPr="00A37DD2" w:rsidRDefault="00583B1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</w:pPr>
                  <w:r w:rsidRPr="00A37DD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 xml:space="preserve">2. Cho điểm A và véc tơ </w:t>
                  </w:r>
                  <w:r w:rsidRPr="00A37DD2">
                    <w:rPr>
                      <w:rFonts w:ascii="Times New Roman" w:hAnsi="Times New Roman" w:cs="Times New Roman"/>
                      <w:b/>
                      <w:position w:val="-6"/>
                      <w:sz w:val="26"/>
                      <w:szCs w:val="26"/>
                    </w:rPr>
                    <w:object w:dxaOrig="220" w:dyaOrig="360" w14:anchorId="44782911">
                      <v:shape id="_x0000_i1413" type="#_x0000_t75" style="width:11.1pt;height:18.3pt" o:ole="">
                        <v:imagedata r:id="rId44" o:title=""/>
                      </v:shape>
                      <o:OLEObject Type="Embed" ProgID="Equation.DSMT4" ShapeID="_x0000_i1413" DrawAspect="Content" ObjectID="_1592658687" r:id="rId45"/>
                    </w:object>
                  </w:r>
                  <w:r w:rsidRPr="00A37DD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 xml:space="preserve"> như hình. Hãy dựng véc tơ </w:t>
                  </w:r>
                  <w:r w:rsidRPr="00A37DD2">
                    <w:rPr>
                      <w:rFonts w:ascii="Times New Roman" w:hAnsi="Times New Roman" w:cs="Times New Roman"/>
                      <w:b/>
                      <w:position w:val="-4"/>
                      <w:sz w:val="26"/>
                      <w:szCs w:val="26"/>
                    </w:rPr>
                    <w:object w:dxaOrig="420" w:dyaOrig="340" w14:anchorId="50CC5A60">
                      <v:shape id="_x0000_i1414" type="#_x0000_t75" style="width:21.05pt;height:17.15pt" o:ole="">
                        <v:imagedata r:id="rId46" o:title=""/>
                      </v:shape>
                      <o:OLEObject Type="Embed" ProgID="Equation.DSMT4" ShapeID="_x0000_i1414" DrawAspect="Content" ObjectID="_1592658688" r:id="rId47"/>
                    </w:object>
                  </w:r>
                  <w:r w:rsidRPr="00A37DD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 xml:space="preserve"> sao cho </w:t>
                  </w:r>
                  <w:r w:rsidRPr="00A37DD2">
                    <w:rPr>
                      <w:rFonts w:ascii="Times New Roman" w:hAnsi="Times New Roman" w:cs="Times New Roman"/>
                      <w:b/>
                      <w:position w:val="-6"/>
                      <w:sz w:val="26"/>
                      <w:szCs w:val="26"/>
                    </w:rPr>
                    <w:object w:dxaOrig="820" w:dyaOrig="360" w14:anchorId="4AB3EF9D">
                      <v:shape id="_x0000_i1415" type="#_x0000_t75" style="width:41pt;height:18.3pt" o:ole="">
                        <v:imagedata r:id="rId48" o:title=""/>
                      </v:shape>
                      <o:OLEObject Type="Embed" ProgID="Equation.DSMT4" ShapeID="_x0000_i1415" DrawAspect="Content" ObjectID="_1592658689" r:id="rId49"/>
                    </w:object>
                  </w:r>
                  <w:r w:rsidR="00FD34B9" w:rsidRPr="00A37DD2">
                    <w:rPr>
                      <w:rFonts w:ascii="Times New Roman" w:hAnsi="Times New Roman" w:cs="Times New Roman"/>
                      <w:b/>
                      <w:sz w:val="26"/>
                      <w:szCs w:val="26"/>
                    </w:rPr>
                    <w:t>.</w:t>
                  </w:r>
                </w:p>
                <w:p w14:paraId="3649C250" w14:textId="77777777" w:rsidR="00FD34B9" w:rsidRDefault="00FD34B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46B04B5C" w14:textId="77777777" w:rsidR="003F21A1" w:rsidRDefault="003F21A1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7447E029" w14:textId="77777777" w:rsidR="00FD34B9" w:rsidRDefault="00FD34B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  <w:p w14:paraId="046F79A3" w14:textId="77777777" w:rsidR="00FD34B9" w:rsidRDefault="00FD34B9" w:rsidP="00583B19">
                  <w:pPr>
                    <w:pStyle w:val="ListParagraph"/>
                    <w:spacing w:line="360" w:lineRule="auto"/>
                    <w:ind w:left="0"/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</w:p>
              </w:tc>
              <w:tc>
                <w:tcPr>
                  <w:tcW w:w="3534" w:type="dxa"/>
                </w:tcPr>
                <w:p w14:paraId="439A15B1" w14:textId="77777777" w:rsidR="00583B19" w:rsidRDefault="00BA6BB9" w:rsidP="00583B19">
                  <w:pPr>
                    <w:pStyle w:val="ListParagraph"/>
                    <w:ind w:left="0"/>
                    <w:jc w:val="right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63360" behindDoc="0" locked="0" layoutInCell="1" allowOverlap="1" wp14:anchorId="24534A38" wp14:editId="2A52FBEB">
                        <wp:simplePos x="0" y="0"/>
                        <wp:positionH relativeFrom="column">
                          <wp:posOffset>-68137</wp:posOffset>
                        </wp:positionH>
                        <wp:positionV relativeFrom="paragraph">
                          <wp:posOffset>2486807</wp:posOffset>
                        </wp:positionV>
                        <wp:extent cx="2180590" cy="893445"/>
                        <wp:effectExtent l="0" t="0" r="0" b="1905"/>
                        <wp:wrapSquare wrapText="bothSides"/>
                        <wp:docPr id="25" name="Picture 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0590" cy="8934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="00583B19" w:rsidRPr="00415A36">
                    <w:rPr>
                      <w:rFonts w:ascii="Times New Roman" w:hAnsi="Times New Roman" w:cs="Times New Roman"/>
                      <w:noProof/>
                      <w:sz w:val="26"/>
                      <w:szCs w:val="26"/>
                    </w:rPr>
                    <w:drawing>
                      <wp:anchor distT="0" distB="0" distL="114300" distR="114300" simplePos="0" relativeHeight="251662336" behindDoc="0" locked="0" layoutInCell="1" allowOverlap="1" wp14:anchorId="4C973B57" wp14:editId="60CC51B2">
                        <wp:simplePos x="0" y="0"/>
                        <wp:positionH relativeFrom="column">
                          <wp:posOffset>541655</wp:posOffset>
                        </wp:positionH>
                        <wp:positionV relativeFrom="paragraph">
                          <wp:posOffset>29210</wp:posOffset>
                        </wp:positionV>
                        <wp:extent cx="1190625" cy="1514475"/>
                        <wp:effectExtent l="0" t="0" r="0" b="0"/>
                        <wp:wrapSquare wrapText="bothSides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1514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</w:tr>
          </w:tbl>
          <w:p w14:paraId="4FE241D9" w14:textId="77777777" w:rsidR="00583B19" w:rsidRDefault="00583B19" w:rsidP="00583B19">
            <w:pPr>
              <w:rPr>
                <w:sz w:val="24"/>
                <w:szCs w:val="24"/>
              </w:rPr>
            </w:pPr>
          </w:p>
        </w:tc>
      </w:tr>
    </w:tbl>
    <w:p w14:paraId="767A3B33" w14:textId="77777777" w:rsidR="00A5768A" w:rsidRPr="00583B19" w:rsidRDefault="00A5768A" w:rsidP="00583B19">
      <w:pPr>
        <w:spacing w:line="240" w:lineRule="auto"/>
        <w:rPr>
          <w:sz w:val="24"/>
          <w:szCs w:val="24"/>
        </w:rPr>
      </w:pPr>
      <w:bookmarkStart w:id="0" w:name="_GoBack"/>
      <w:bookmarkEnd w:id="0"/>
    </w:p>
    <w:sectPr w:rsidR="00A5768A" w:rsidRPr="00583B19" w:rsidSect="00A37DD2">
      <w:pgSz w:w="11907" w:h="16840" w:code="9"/>
      <w:pgMar w:top="709" w:right="1134" w:bottom="567" w:left="1418" w:header="227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Picture 5" o:spid="_x0000_i1162" type="#_x0000_t75" style="width:231.5pt;height:122.4pt;visibility:visible;mso-wrap-style:square" o:bullet="t">
        <v:imagedata r:id="rId1" o:title=""/>
      </v:shape>
    </w:pict>
  </w:numPicBullet>
  <w:numPicBullet w:numPicBulletId="1">
    <w:pict>
      <v:shape id="Picture 14" o:spid="_x0000_i1163" type="#_x0000_t75" style="width:24.35pt;height:12.75pt;visibility:visible;mso-wrap-style:square" o:bullet="t">
        <v:imagedata r:id="rId2" o:title=""/>
      </v:shape>
    </w:pict>
  </w:numPicBullet>
  <w:abstractNum w:abstractNumId="0" w15:restartNumberingAfterBreak="0">
    <w:nsid w:val="1F3A31DB"/>
    <w:multiLevelType w:val="hybridMultilevel"/>
    <w:tmpl w:val="DD84C3F8"/>
    <w:lvl w:ilvl="0" w:tplc="6FD481D2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37562924"/>
    <w:multiLevelType w:val="hybridMultilevel"/>
    <w:tmpl w:val="E196F7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51EEA"/>
    <w:rsid w:val="003F21A1"/>
    <w:rsid w:val="00402224"/>
    <w:rsid w:val="00440863"/>
    <w:rsid w:val="004600ED"/>
    <w:rsid w:val="004A4717"/>
    <w:rsid w:val="00583B19"/>
    <w:rsid w:val="00653801"/>
    <w:rsid w:val="00743249"/>
    <w:rsid w:val="00777286"/>
    <w:rsid w:val="00A37DD2"/>
    <w:rsid w:val="00A5768A"/>
    <w:rsid w:val="00BA6BB9"/>
    <w:rsid w:val="00D117CC"/>
    <w:rsid w:val="00E310EC"/>
    <w:rsid w:val="00E33932"/>
    <w:rsid w:val="00EE4346"/>
    <w:rsid w:val="00F51EEA"/>
    <w:rsid w:val="00FD34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6D4F7A"/>
  <w15:chartTrackingRefBased/>
  <w15:docId w15:val="{F4EB5A95-8D8A-4046-8DEC-77C9EFEE86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68A"/>
    <w:pPr>
      <w:ind w:left="720"/>
      <w:contextualSpacing/>
    </w:pPr>
    <w:rPr>
      <w:rFonts w:ascii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A5768A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emf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20.wmf"/><Relationship Id="rId42" Type="http://schemas.openxmlformats.org/officeDocument/2006/relationships/image" Target="media/image24.emf"/><Relationship Id="rId47" Type="http://schemas.openxmlformats.org/officeDocument/2006/relationships/oleObject" Target="embeddings/oleObject15.bin"/><Relationship Id="rId50" Type="http://schemas.openxmlformats.org/officeDocument/2006/relationships/image" Target="media/image29.png"/><Relationship Id="rId7" Type="http://schemas.openxmlformats.org/officeDocument/2006/relationships/image" Target="media/image4.png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9.gif"/><Relationship Id="rId38" Type="http://schemas.openxmlformats.org/officeDocument/2006/relationships/image" Target="media/image22.wmf"/><Relationship Id="rId46" Type="http://schemas.openxmlformats.org/officeDocument/2006/relationships/image" Target="media/image27.wmf"/><Relationship Id="rId2" Type="http://schemas.openxmlformats.org/officeDocument/2006/relationships/numbering" Target="numbering.xml"/><Relationship Id="rId16" Type="http://schemas.openxmlformats.org/officeDocument/2006/relationships/image" Target="media/image11.wmf"/><Relationship Id="rId20" Type="http://schemas.openxmlformats.org/officeDocument/2006/relationships/image" Target="media/image13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3.jpeg"/><Relationship Id="rId11" Type="http://schemas.openxmlformats.org/officeDocument/2006/relationships/image" Target="media/image7.wmf"/><Relationship Id="rId24" Type="http://schemas.openxmlformats.org/officeDocument/2006/relationships/image" Target="media/image15.wmf"/><Relationship Id="rId32" Type="http://schemas.openxmlformats.org/officeDocument/2006/relationships/image" Target="media/image2.jpeg"/><Relationship Id="rId37" Type="http://schemas.openxmlformats.org/officeDocument/2006/relationships/oleObject" Target="embeddings/oleObject11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gif"/><Relationship Id="rId23" Type="http://schemas.openxmlformats.org/officeDocument/2006/relationships/oleObject" Target="embeddings/oleObject5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6.bin"/><Relationship Id="rId10" Type="http://schemas.openxmlformats.org/officeDocument/2006/relationships/image" Target="media/image1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image" Target="media/image26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6.jpeg"/><Relationship Id="rId14" Type="http://schemas.openxmlformats.org/officeDocument/2006/relationships/image" Target="media/image9.png"/><Relationship Id="rId22" Type="http://schemas.openxmlformats.org/officeDocument/2006/relationships/image" Target="media/image14.wmf"/><Relationship Id="rId27" Type="http://schemas.openxmlformats.org/officeDocument/2006/relationships/oleObject" Target="embeddings/oleObject7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0.bin"/><Relationship Id="rId43" Type="http://schemas.openxmlformats.org/officeDocument/2006/relationships/image" Target="media/image25.jpeg"/><Relationship Id="rId48" Type="http://schemas.openxmlformats.org/officeDocument/2006/relationships/image" Target="media/image28.wmf"/><Relationship Id="rId8" Type="http://schemas.openxmlformats.org/officeDocument/2006/relationships/image" Target="media/image5.jpeg"/><Relationship Id="rId51" Type="http://schemas.openxmlformats.org/officeDocument/2006/relationships/image" Target="media/image30.emf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F5B1A8-69BD-4D80-8BD2-7649EA86B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2</Pages>
  <Words>222</Words>
  <Characters>127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cp:lastPrinted>2018-07-09T09:20:00Z</cp:lastPrinted>
  <dcterms:created xsi:type="dcterms:W3CDTF">2018-07-09T07:17:00Z</dcterms:created>
  <dcterms:modified xsi:type="dcterms:W3CDTF">2018-07-09T0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